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76DE2E" w14:textId="1BBA9500" w:rsidR="00E40F2C" w:rsidRDefault="00E40F2C" w:rsidP="00E55607">
      <w:pPr>
        <w:pBdr>
          <w:top w:val="nil"/>
          <w:left w:val="nil"/>
          <w:bottom w:val="nil"/>
          <w:right w:val="nil"/>
          <w:between w:val="nil"/>
        </w:pBdr>
        <w:rPr>
          <w:rFonts w:ascii="Calibri" w:eastAsia="Calibri" w:hAnsi="Calibri" w:cs="Calibri"/>
          <w:b/>
          <w:sz w:val="28"/>
          <w:szCs w:val="28"/>
        </w:rPr>
      </w:pPr>
      <w:r>
        <w:rPr>
          <w:rFonts w:ascii="Calibri" w:eastAsia="Calibri" w:hAnsi="Calibri" w:cs="Calibri"/>
          <w:b/>
          <w:noProof/>
          <w:sz w:val="22"/>
          <w:szCs w:val="22"/>
        </w:rPr>
        <w:drawing>
          <wp:anchor distT="114300" distB="114300" distL="114300" distR="114300" simplePos="0" relativeHeight="251659264" behindDoc="1" locked="0" layoutInCell="1" hidden="0" allowOverlap="1" wp14:anchorId="7BE6EA62" wp14:editId="186FDF27">
            <wp:simplePos x="0" y="0"/>
            <wp:positionH relativeFrom="margin">
              <wp:align>center</wp:align>
            </wp:positionH>
            <wp:positionV relativeFrom="margin">
              <wp:posOffset>-145374</wp:posOffset>
            </wp:positionV>
            <wp:extent cx="2462213" cy="903046"/>
            <wp:effectExtent l="0" t="0" r="0" b="0"/>
            <wp:wrapNone/>
            <wp:docPr id="14" name="image9.png" descr="Interface gráfica do usuário&#10;&#10;Descrição gerada automaticament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9.png" descr="Interface gráfica do usuário&#10;&#10;Descrição gerada automaticamente"/>
                    <pic:cNvPicPr preferRelativeResize="0"/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2213" cy="90304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00364127" w14:textId="77777777" w:rsidR="00E40F2C" w:rsidRDefault="00E40F2C" w:rsidP="00E40F2C">
      <w:pPr>
        <w:pBdr>
          <w:top w:val="nil"/>
          <w:left w:val="nil"/>
          <w:bottom w:val="nil"/>
          <w:right w:val="nil"/>
          <w:between w:val="nil"/>
        </w:pBdr>
        <w:ind w:left="1843"/>
        <w:rPr>
          <w:rFonts w:ascii="Calibri" w:eastAsia="Calibri" w:hAnsi="Calibri" w:cs="Calibri"/>
          <w:b/>
          <w:sz w:val="28"/>
          <w:szCs w:val="28"/>
        </w:rPr>
      </w:pPr>
    </w:p>
    <w:p w14:paraId="3C6E1400" w14:textId="77777777" w:rsidR="00E40F2C" w:rsidRDefault="00E40F2C" w:rsidP="00E40F2C">
      <w:pPr>
        <w:pBdr>
          <w:top w:val="nil"/>
          <w:left w:val="nil"/>
          <w:bottom w:val="nil"/>
          <w:right w:val="nil"/>
          <w:between w:val="nil"/>
        </w:pBdr>
        <w:ind w:left="1843"/>
        <w:rPr>
          <w:rFonts w:ascii="Calibri" w:eastAsia="Calibri" w:hAnsi="Calibri" w:cs="Calibri"/>
          <w:b/>
          <w:sz w:val="28"/>
          <w:szCs w:val="28"/>
        </w:rPr>
      </w:pPr>
    </w:p>
    <w:p w14:paraId="6602273E" w14:textId="77777777" w:rsidR="00E40F2C" w:rsidRDefault="00E40F2C" w:rsidP="00E40F2C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ascii="Calibri" w:eastAsia="Calibri" w:hAnsi="Calibri" w:cs="Calibri"/>
          <w:b/>
          <w:sz w:val="28"/>
          <w:szCs w:val="28"/>
        </w:rPr>
      </w:pPr>
    </w:p>
    <w:p w14:paraId="03525050" w14:textId="77777777" w:rsidR="00E40F2C" w:rsidRDefault="00E40F2C" w:rsidP="00E40F2C">
      <w:pPr>
        <w:jc w:val="center"/>
        <w:rPr>
          <w:b/>
        </w:rPr>
      </w:pPr>
      <w:r>
        <w:rPr>
          <w:b/>
        </w:rPr>
        <w:t>TEMPLATE RESUMO</w:t>
      </w:r>
    </w:p>
    <w:p w14:paraId="07DFBFDE" w14:textId="77777777" w:rsidR="00E40F2C" w:rsidRDefault="00E40F2C" w:rsidP="00E40F2C"/>
    <w:p w14:paraId="2DD060F9" w14:textId="56E79B8E" w:rsidR="00E40F2C" w:rsidRDefault="00E40F2C" w:rsidP="00E40F2C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Título </w:t>
      </w:r>
      <w:r>
        <w:rPr>
          <w:color w:val="000000"/>
          <w:sz w:val="28"/>
          <w:szCs w:val="28"/>
        </w:rPr>
        <w:t>(só as iniciais em maiúscula), fonte Times New Roman 14, negrito, centralizado.</w:t>
      </w:r>
    </w:p>
    <w:p w14:paraId="2E24F934" w14:textId="77777777" w:rsidR="00E40F2C" w:rsidRDefault="00E40F2C" w:rsidP="00E40F2C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</w:rPr>
      </w:pPr>
      <w:r>
        <w:rPr>
          <w:b/>
          <w:color w:val="000000"/>
        </w:rPr>
        <w:t>Nome e sobrenome do autor principal</w:t>
      </w:r>
      <w:r>
        <w:rPr>
          <w:b/>
          <w:color w:val="000000"/>
          <w:vertAlign w:val="superscript"/>
        </w:rPr>
        <w:t>1</w:t>
      </w:r>
      <w:r>
        <w:rPr>
          <w:b/>
          <w:color w:val="000000"/>
        </w:rPr>
        <w:t>, co-autor</w:t>
      </w:r>
      <w:r>
        <w:rPr>
          <w:b/>
          <w:color w:val="000000"/>
          <w:vertAlign w:val="superscript"/>
        </w:rPr>
        <w:t>2</w:t>
      </w:r>
      <w:r>
        <w:rPr>
          <w:b/>
          <w:color w:val="000000"/>
        </w:rPr>
        <w:t>, co-autor</w:t>
      </w:r>
      <w:r>
        <w:rPr>
          <w:b/>
          <w:color w:val="000000"/>
          <w:vertAlign w:val="superscript"/>
        </w:rPr>
        <w:t>3</w:t>
      </w:r>
      <w:r>
        <w:rPr>
          <w:b/>
          <w:color w:val="000000"/>
        </w:rPr>
        <w:t xml:space="preserve"> </w:t>
      </w:r>
      <w:r>
        <w:rPr>
          <w:color w:val="000000"/>
        </w:rPr>
        <w:t>(fonte: Times New Roman, 12, Centralizado, Negrito, Espaço Simples)</w:t>
      </w:r>
    </w:p>
    <w:p w14:paraId="5B7918CB" w14:textId="77777777" w:rsidR="00E40F2C" w:rsidRDefault="00E40F2C" w:rsidP="00E40F2C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sz w:val="20"/>
          <w:szCs w:val="20"/>
        </w:rPr>
      </w:pPr>
      <w:r>
        <w:rPr>
          <w:b/>
          <w:color w:val="000000"/>
          <w:sz w:val="20"/>
          <w:szCs w:val="20"/>
          <w:vertAlign w:val="superscript"/>
        </w:rPr>
        <w:t xml:space="preserve">1 </w:t>
      </w:r>
      <w:r>
        <w:rPr>
          <w:b/>
          <w:color w:val="000000"/>
          <w:sz w:val="20"/>
          <w:szCs w:val="20"/>
        </w:rPr>
        <w:t>Instituição / Empresa / Departamento / Email</w:t>
      </w:r>
    </w:p>
    <w:p w14:paraId="4FB8FE39" w14:textId="77777777" w:rsidR="00E40F2C" w:rsidRDefault="00E40F2C" w:rsidP="00E40F2C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sz w:val="20"/>
          <w:szCs w:val="20"/>
        </w:rPr>
      </w:pPr>
      <w:r>
        <w:rPr>
          <w:color w:val="000000"/>
          <w:sz w:val="20"/>
          <w:szCs w:val="20"/>
          <w:vertAlign w:val="superscript"/>
        </w:rPr>
        <w:t>2,3</w:t>
      </w:r>
      <w:r>
        <w:rPr>
          <w:b/>
          <w:color w:val="000000"/>
          <w:sz w:val="20"/>
          <w:szCs w:val="20"/>
        </w:rPr>
        <w:t>Instituição / Empresa /Departamento / Email</w:t>
      </w:r>
    </w:p>
    <w:p w14:paraId="06FDA408" w14:textId="77777777" w:rsidR="00E40F2C" w:rsidRDefault="00E40F2C" w:rsidP="00E40F2C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 xml:space="preserve">(Fonte: Times New Roman, 10, centralizado, espaço simples) </w:t>
      </w:r>
    </w:p>
    <w:p w14:paraId="4B8A79C8" w14:textId="77777777" w:rsidR="00E40F2C" w:rsidRDefault="00E40F2C" w:rsidP="00E40F2C"/>
    <w:p w14:paraId="1A6ED450" w14:textId="77777777" w:rsidR="00E40F2C" w:rsidRDefault="00E40F2C" w:rsidP="00E40F2C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color w:val="000000"/>
        </w:rPr>
      </w:pPr>
      <w:r>
        <w:rPr>
          <w:b/>
          <w:color w:val="000000"/>
        </w:rPr>
        <w:t>Resumo</w:t>
      </w:r>
    </w:p>
    <w:p w14:paraId="28D3AEB2" w14:textId="77777777" w:rsidR="00E40F2C" w:rsidRDefault="00E40F2C" w:rsidP="00E40F2C">
      <w:r>
        <w:t>Os resumos devem ter no máximo 300 palavras em 1 folha A4, na fonte Times New Roman, 12pt, com espaçamento simples entre as linhas.</w:t>
      </w:r>
    </w:p>
    <w:p w14:paraId="5BE1ADE4" w14:textId="77777777" w:rsidR="00E40F2C" w:rsidRDefault="00E40F2C" w:rsidP="00E40F2C">
      <w:r>
        <w:t>Os resumos devem conter o título do trabalho, os nomes completos dos autores e os endereços eletrônicos dos mesmos.</w:t>
      </w:r>
    </w:p>
    <w:p w14:paraId="7BD8EBC0" w14:textId="77777777" w:rsidR="00E40F2C" w:rsidRDefault="00E40F2C" w:rsidP="00E40F2C">
      <w:r>
        <w:t>É permitido adicionar algumas figuras, fotografias ou tabelas.</w:t>
      </w:r>
    </w:p>
    <w:p w14:paraId="4BD9227B" w14:textId="77777777" w:rsidR="00E40F2C" w:rsidRDefault="00E40F2C" w:rsidP="00E40F2C">
      <w:r>
        <w:t>Os resumos podem ser apresentados em Português, Inglês ou Espanhol.</w:t>
      </w:r>
    </w:p>
    <w:p w14:paraId="640C9ABA" w14:textId="77777777" w:rsidR="00E40F2C" w:rsidRDefault="00E40F2C" w:rsidP="00E40F2C">
      <w:r>
        <w:t>Os arquivos deverão ser enviados nas extensões (.doc) ou (.pdf) pela ficha de submissão de resumo.</w:t>
      </w:r>
    </w:p>
    <w:p w14:paraId="5298CDCD" w14:textId="77777777" w:rsidR="00E40F2C" w:rsidRDefault="00E40F2C" w:rsidP="00E40F2C"/>
    <w:p w14:paraId="4B1C1175" w14:textId="77777777" w:rsidR="00E40F2C" w:rsidRDefault="00E40F2C" w:rsidP="00E40F2C">
      <w:pPr>
        <w:pStyle w:val="Ttulo1"/>
        <w:spacing w:before="0"/>
        <w:rPr>
          <w:sz w:val="24"/>
          <w:szCs w:val="24"/>
        </w:rPr>
      </w:pPr>
      <w:r>
        <w:rPr>
          <w:sz w:val="24"/>
          <w:szCs w:val="24"/>
        </w:rPr>
        <w:t>Figuras e Tabelas (modelos)</w:t>
      </w:r>
    </w:p>
    <w:p w14:paraId="0ED68322" w14:textId="77777777" w:rsidR="00E40F2C" w:rsidRDefault="00E40F2C" w:rsidP="00E40F2C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</w:rPr>
      </w:pPr>
      <w:bookmarkStart w:id="0" w:name="_heading=h.30j0zll" w:colFirst="0" w:colLast="0"/>
      <w:bookmarkEnd w:id="0"/>
      <w:r>
        <w:rPr>
          <w:b/>
          <w:color w:val="000000"/>
        </w:rPr>
        <w:t>Tabela 1 –  Caption.</w:t>
      </w:r>
    </w:p>
    <w:tbl>
      <w:tblPr>
        <w:tblW w:w="4390" w:type="dxa"/>
        <w:jc w:val="center"/>
        <w:tblBorders>
          <w:top w:val="single" w:sz="12" w:space="0" w:color="000000"/>
          <w:bottom w:val="single" w:sz="12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590"/>
        <w:gridCol w:w="1800"/>
      </w:tblGrid>
      <w:tr w:rsidR="00E40F2C" w14:paraId="6C4BB744" w14:textId="77777777" w:rsidTr="00C352D5">
        <w:trPr>
          <w:jc w:val="center"/>
        </w:trPr>
        <w:tc>
          <w:tcPr>
            <w:tcW w:w="2590" w:type="dxa"/>
            <w:shd w:val="clear" w:color="auto" w:fill="auto"/>
          </w:tcPr>
          <w:p w14:paraId="567169B8" w14:textId="77777777" w:rsidR="00E40F2C" w:rsidRDefault="00E40F2C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</w:rPr>
              <w:t xml:space="preserve">Force </w:t>
            </w:r>
            <w:r>
              <w:rPr>
                <w:color w:val="000000"/>
                <w:sz w:val="22"/>
                <w:szCs w:val="22"/>
              </w:rPr>
              <w:t>(kN)</w:t>
            </w:r>
          </w:p>
        </w:tc>
        <w:tc>
          <w:tcPr>
            <w:tcW w:w="1800" w:type="dxa"/>
            <w:shd w:val="clear" w:color="auto" w:fill="auto"/>
          </w:tcPr>
          <w:p w14:paraId="57F1A4CA" w14:textId="77777777" w:rsidR="00E40F2C" w:rsidRDefault="00E40F2C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Strain (%)</w:t>
            </w:r>
          </w:p>
        </w:tc>
      </w:tr>
      <w:tr w:rsidR="00E40F2C" w14:paraId="2DC02EAA" w14:textId="77777777" w:rsidTr="00C352D5">
        <w:trPr>
          <w:jc w:val="center"/>
        </w:trPr>
        <w:tc>
          <w:tcPr>
            <w:tcW w:w="2590" w:type="dxa"/>
            <w:shd w:val="clear" w:color="auto" w:fill="auto"/>
          </w:tcPr>
          <w:p w14:paraId="2FC29C66" w14:textId="77777777" w:rsidR="00E40F2C" w:rsidRDefault="00E40F2C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100</w:t>
            </w:r>
          </w:p>
        </w:tc>
        <w:tc>
          <w:tcPr>
            <w:tcW w:w="1800" w:type="dxa"/>
            <w:shd w:val="clear" w:color="auto" w:fill="auto"/>
          </w:tcPr>
          <w:p w14:paraId="57F6AFB9" w14:textId="77777777" w:rsidR="00E40F2C" w:rsidRDefault="00E40F2C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1,0</w:t>
            </w:r>
          </w:p>
        </w:tc>
      </w:tr>
      <w:tr w:rsidR="00E40F2C" w14:paraId="3FD36127" w14:textId="77777777" w:rsidTr="00C352D5">
        <w:trPr>
          <w:jc w:val="center"/>
        </w:trPr>
        <w:tc>
          <w:tcPr>
            <w:tcW w:w="2590" w:type="dxa"/>
            <w:shd w:val="clear" w:color="auto" w:fill="auto"/>
          </w:tcPr>
          <w:p w14:paraId="40CAFD29" w14:textId="77777777" w:rsidR="00E40F2C" w:rsidRDefault="00E40F2C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1800" w:type="dxa"/>
            <w:shd w:val="clear" w:color="auto" w:fill="auto"/>
          </w:tcPr>
          <w:p w14:paraId="465ED9B9" w14:textId="77777777" w:rsidR="00E40F2C" w:rsidRDefault="00E40F2C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2,9</w:t>
            </w:r>
          </w:p>
        </w:tc>
      </w:tr>
      <w:tr w:rsidR="00E40F2C" w14:paraId="610ED12E" w14:textId="77777777" w:rsidTr="00C352D5">
        <w:trPr>
          <w:jc w:val="center"/>
        </w:trPr>
        <w:tc>
          <w:tcPr>
            <w:tcW w:w="2590" w:type="dxa"/>
            <w:shd w:val="clear" w:color="auto" w:fill="auto"/>
          </w:tcPr>
          <w:p w14:paraId="2B42F1EE" w14:textId="77777777" w:rsidR="00E40F2C" w:rsidRDefault="00E40F2C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1800" w:type="dxa"/>
            <w:shd w:val="clear" w:color="auto" w:fill="auto"/>
          </w:tcPr>
          <w:p w14:paraId="42480C5B" w14:textId="77777777" w:rsidR="00E40F2C" w:rsidRDefault="00E40F2C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7,8</w:t>
            </w:r>
          </w:p>
        </w:tc>
      </w:tr>
      <w:tr w:rsidR="00E40F2C" w14:paraId="0EC8E336" w14:textId="77777777" w:rsidTr="00C352D5">
        <w:trPr>
          <w:jc w:val="center"/>
        </w:trPr>
        <w:tc>
          <w:tcPr>
            <w:tcW w:w="2590" w:type="dxa"/>
            <w:shd w:val="clear" w:color="auto" w:fill="auto"/>
          </w:tcPr>
          <w:p w14:paraId="107BAE8D" w14:textId="77777777" w:rsidR="00E40F2C" w:rsidRDefault="00E40F2C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1800" w:type="dxa"/>
            <w:shd w:val="clear" w:color="auto" w:fill="auto"/>
          </w:tcPr>
          <w:p w14:paraId="73E40CB8" w14:textId="77777777" w:rsidR="00E40F2C" w:rsidRDefault="00E40F2C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8,0</w:t>
            </w:r>
          </w:p>
        </w:tc>
      </w:tr>
      <w:tr w:rsidR="00E40F2C" w14:paraId="16EC30B1" w14:textId="77777777" w:rsidTr="00C352D5">
        <w:trPr>
          <w:jc w:val="center"/>
        </w:trPr>
        <w:tc>
          <w:tcPr>
            <w:tcW w:w="2590" w:type="dxa"/>
            <w:shd w:val="clear" w:color="auto" w:fill="auto"/>
          </w:tcPr>
          <w:p w14:paraId="4BC1458A" w14:textId="77777777" w:rsidR="00E40F2C" w:rsidRDefault="00E40F2C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67</w:t>
            </w:r>
          </w:p>
        </w:tc>
        <w:tc>
          <w:tcPr>
            <w:tcW w:w="1800" w:type="dxa"/>
            <w:shd w:val="clear" w:color="auto" w:fill="auto"/>
          </w:tcPr>
          <w:p w14:paraId="50959E71" w14:textId="77777777" w:rsidR="00E40F2C" w:rsidRDefault="00E40F2C" w:rsidP="00C352D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3,2</w:t>
            </w:r>
          </w:p>
        </w:tc>
      </w:tr>
    </w:tbl>
    <w:p w14:paraId="7E14AF65" w14:textId="77777777" w:rsidR="00E40F2C" w:rsidRDefault="00E40F2C" w:rsidP="00E40F2C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</w:rPr>
      </w:pPr>
      <w:r>
        <w:rPr>
          <w:color w:val="000000"/>
        </w:rPr>
        <w:object w:dxaOrig="4245" w:dyaOrig="1245" w14:anchorId="23E0CC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25pt;height:62.25pt" o:ole="">
            <v:imagedata r:id="rId5" o:title=""/>
          </v:shape>
          <o:OLEObject Type="Embed" ProgID="CorelDRAW.Graphic.11" ShapeID="_x0000_i1025" DrawAspect="Content" ObjectID="_1733159906" r:id="rId6"/>
        </w:object>
      </w:r>
    </w:p>
    <w:p w14:paraId="7A999F43" w14:textId="77777777" w:rsidR="00E40F2C" w:rsidRDefault="00E40F2C" w:rsidP="00E40F2C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</w:rPr>
      </w:pPr>
      <w:bookmarkStart w:id="1" w:name="_heading=h.1fob9te" w:colFirst="0" w:colLast="0"/>
      <w:bookmarkEnd w:id="1"/>
      <w:r>
        <w:rPr>
          <w:b/>
          <w:color w:val="000000"/>
        </w:rPr>
        <w:t>Figura 1 –  Caption.</w:t>
      </w:r>
    </w:p>
    <w:p w14:paraId="727FCAFE" w14:textId="77777777" w:rsidR="00E40F2C" w:rsidRDefault="00E40F2C" w:rsidP="00E40F2C"/>
    <w:p w14:paraId="2B9B63A4" w14:textId="77777777" w:rsidR="00E40F2C" w:rsidRDefault="00E40F2C" w:rsidP="00E40F2C">
      <w:r>
        <w:t xml:space="preserve">As fotos devem ser nítidas e numeradas como figuras. </w:t>
      </w:r>
    </w:p>
    <w:p w14:paraId="034A5DAD" w14:textId="77777777" w:rsidR="00E40F2C" w:rsidRDefault="00E40F2C" w:rsidP="00E40F2C">
      <w:r>
        <w:t>As equações devem ser apresentadas sem bordas visíveis no centro da página, como mostrado no exemplo a seguir:</w:t>
      </w:r>
    </w:p>
    <w:p w14:paraId="56F87A2E" w14:textId="77777777" w:rsidR="00E40F2C" w:rsidRDefault="00E40F2C" w:rsidP="00E40F2C">
      <w:pPr>
        <w:pBdr>
          <w:top w:val="nil"/>
          <w:left w:val="nil"/>
          <w:bottom w:val="nil"/>
          <w:right w:val="nil"/>
          <w:between w:val="nil"/>
        </w:pBdr>
        <w:tabs>
          <w:tab w:val="center" w:pos="4520"/>
          <w:tab w:val="right" w:pos="9060"/>
        </w:tabs>
        <w:ind w:firstLine="431"/>
        <w:jc w:val="both"/>
        <w:rPr>
          <w:color w:val="000000"/>
        </w:rPr>
      </w:pPr>
      <w:r>
        <w:rPr>
          <w:color w:val="000000"/>
        </w:rPr>
        <w:tab/>
      </w:r>
      <w:r>
        <w:rPr>
          <w:color w:val="000000"/>
          <w:sz w:val="36"/>
          <w:szCs w:val="36"/>
          <w:vertAlign w:val="subscript"/>
        </w:rPr>
        <w:object w:dxaOrig="780" w:dyaOrig="330" w14:anchorId="020ECD7D">
          <v:shape id="_x0000_i1026" type="#_x0000_t75" style="width:39pt;height:16.5pt" o:ole="">
            <v:imagedata r:id="rId7" o:title=""/>
          </v:shape>
          <o:OLEObject Type="Embed" ProgID="Equation.DSMT4" ShapeID="_x0000_i1026" DrawAspect="Content" ObjectID="_1733159907" r:id="rId8"/>
        </w:object>
      </w:r>
      <w:r>
        <w:rPr>
          <w:color w:val="000000"/>
        </w:rPr>
        <w:tab/>
      </w:r>
    </w:p>
    <w:p w14:paraId="157429BB" w14:textId="77777777" w:rsidR="00E40F2C" w:rsidRDefault="00E40F2C" w:rsidP="00E40F2C">
      <w:r>
        <w:t>Todas as equações são numeradas à direita.</w:t>
      </w:r>
    </w:p>
    <w:p w14:paraId="2471AE72" w14:textId="77777777" w:rsidR="00E40F2C" w:rsidRDefault="00E40F2C" w:rsidP="00E40F2C">
      <w:pPr>
        <w:pBdr>
          <w:top w:val="nil"/>
          <w:left w:val="nil"/>
          <w:bottom w:val="nil"/>
          <w:right w:val="nil"/>
          <w:between w:val="nil"/>
        </w:pBdr>
        <w:tabs>
          <w:tab w:val="center" w:pos="4520"/>
          <w:tab w:val="right" w:pos="9060"/>
        </w:tabs>
        <w:ind w:firstLine="431"/>
        <w:jc w:val="both"/>
        <w:rPr>
          <w:color w:val="000000"/>
        </w:rPr>
      </w:pPr>
      <w:r>
        <w:rPr>
          <w:color w:val="000000"/>
        </w:rPr>
        <w:tab/>
      </w:r>
      <w:r>
        <w:rPr>
          <w:color w:val="000000"/>
          <w:sz w:val="36"/>
          <w:szCs w:val="36"/>
          <w:vertAlign w:val="subscript"/>
        </w:rPr>
        <w:object w:dxaOrig="1590" w:dyaOrig="720" w14:anchorId="0CEDD2C2">
          <v:shape id="_x0000_i1027" type="#_x0000_t75" style="width:79.5pt;height:36pt" o:ole="">
            <v:imagedata r:id="rId9" o:title=""/>
          </v:shape>
          <o:OLEObject Type="Embed" ProgID="Equation.DSMT4" ShapeID="_x0000_i1027" DrawAspect="Content" ObjectID="_1733159908" r:id="rId10"/>
        </w:object>
      </w:r>
      <w:r>
        <w:rPr>
          <w:color w:val="000000"/>
        </w:rPr>
        <w:tab/>
      </w:r>
    </w:p>
    <w:p w14:paraId="383E1824" w14:textId="77777777" w:rsidR="00E40F2C" w:rsidRDefault="00E40F2C" w:rsidP="00E40F2C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color w:val="000000"/>
        </w:rPr>
      </w:pPr>
      <w:r>
        <w:rPr>
          <w:b/>
          <w:color w:val="000000"/>
        </w:rPr>
        <w:t>Palavras-chave</w:t>
      </w:r>
    </w:p>
    <w:p w14:paraId="4130F6EB" w14:textId="77777777" w:rsidR="00E40F2C" w:rsidRDefault="00E40F2C" w:rsidP="00E40F2C">
      <w:pPr>
        <w:pBdr>
          <w:top w:val="nil"/>
          <w:left w:val="nil"/>
          <w:bottom w:val="nil"/>
          <w:right w:val="nil"/>
          <w:between w:val="nil"/>
        </w:pBdr>
        <w:rPr>
          <w:rFonts w:ascii="Arial" w:eastAsia="Arial" w:hAnsi="Arial" w:cs="Arial"/>
          <w:b/>
          <w:color w:val="000000"/>
        </w:rPr>
      </w:pPr>
      <w:r>
        <w:rPr>
          <w:color w:val="000000"/>
        </w:rPr>
        <w:t>Inserir aqui as palavras-chave, em sequência na mesma linha, podendo ter um mínimo de 2 (duas) e o máximo de 6 (seis) palavras-chave, separadas por ; (ponto e vírgula). Usar fonte Times New Roman em corpo 12.</w:t>
      </w:r>
    </w:p>
    <w:sectPr w:rsidR="00E40F2C" w:rsidSect="00194735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0F2C"/>
    <w:rsid w:val="00121BEE"/>
    <w:rsid w:val="00194735"/>
    <w:rsid w:val="006B69CB"/>
    <w:rsid w:val="00E40F2C"/>
    <w:rsid w:val="00E556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79BC97"/>
  <w15:chartTrackingRefBased/>
  <w15:docId w15:val="{FA0262E3-1842-477E-A522-06F311A45A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40F2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E40F2C"/>
    <w:pPr>
      <w:keepNext/>
      <w:spacing w:before="240" w:after="60" w:line="276" w:lineRule="auto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E40F2C"/>
    <w:rPr>
      <w:rFonts w:asciiTheme="majorHAnsi" w:eastAsiaTheme="majorEastAsia" w:hAnsiTheme="majorHAnsi" w:cstheme="majorBidi"/>
      <w:b/>
      <w:bCs/>
      <w:kern w:val="3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e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239</Words>
  <Characters>1296</Characters>
  <Application>Microsoft Office Word</Application>
  <DocSecurity>0</DocSecurity>
  <Lines>10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lávia Ribeiro Cerqueira Lima</dc:creator>
  <cp:keywords/>
  <dc:description/>
  <cp:lastModifiedBy>Flávia Ribeiro Cerqueira Lima</cp:lastModifiedBy>
  <cp:revision>3</cp:revision>
  <dcterms:created xsi:type="dcterms:W3CDTF">2022-12-16T15:06:00Z</dcterms:created>
  <dcterms:modified xsi:type="dcterms:W3CDTF">2022-12-21T23:32:00Z</dcterms:modified>
</cp:coreProperties>
</file>